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7143" w:rsidRDefault="008235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ath 3</w:t>
      </w:r>
      <w:r>
        <w:rPr>
          <w:rFonts w:ascii="Times New Roman" w:hAnsi="Times New Roman" w:cs="Times New Roman"/>
          <w:sz w:val="24"/>
          <w:szCs w:val="24"/>
        </w:rPr>
        <w:tab/>
      </w:r>
      <w:r w:rsidR="00EF4FD7">
        <w:rPr>
          <w:rFonts w:ascii="Times New Roman" w:hAnsi="Times New Roman" w:cs="Times New Roman"/>
          <w:sz w:val="24"/>
          <w:szCs w:val="24"/>
        </w:rPr>
        <w:tab/>
      </w:r>
      <w:r w:rsidR="00EF4FD7">
        <w:rPr>
          <w:rFonts w:ascii="Times New Roman" w:hAnsi="Times New Roman" w:cs="Times New Roman"/>
          <w:sz w:val="24"/>
          <w:szCs w:val="24"/>
        </w:rPr>
        <w:tab/>
      </w:r>
      <w:r w:rsidR="00EF4FD7">
        <w:rPr>
          <w:rFonts w:ascii="Times New Roman" w:hAnsi="Times New Roman" w:cs="Times New Roman"/>
          <w:sz w:val="24"/>
          <w:szCs w:val="24"/>
        </w:rPr>
        <w:tab/>
      </w:r>
      <w:r w:rsidR="00EF4FD7">
        <w:rPr>
          <w:rFonts w:ascii="Times New Roman" w:hAnsi="Times New Roman" w:cs="Times New Roman"/>
          <w:sz w:val="24"/>
          <w:szCs w:val="24"/>
        </w:rPr>
        <w:tab/>
      </w:r>
      <w:r w:rsidR="00EF4FD7">
        <w:rPr>
          <w:rFonts w:ascii="Times New Roman" w:hAnsi="Times New Roman" w:cs="Times New Roman"/>
          <w:sz w:val="24"/>
          <w:szCs w:val="24"/>
        </w:rPr>
        <w:tab/>
      </w:r>
      <w:r w:rsidR="00EF4FD7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N</w:t>
      </w:r>
      <w:r w:rsidR="00EF4FD7">
        <w:rPr>
          <w:rFonts w:ascii="Times New Roman" w:hAnsi="Times New Roman" w:cs="Times New Roman"/>
          <w:sz w:val="24"/>
          <w:szCs w:val="24"/>
        </w:rPr>
        <w:t>ame: ____________________________</w:t>
      </w:r>
    </w:p>
    <w:p w:rsidR="00EF4FD7" w:rsidRDefault="0082350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-2 and 1-3 Practice</w:t>
      </w:r>
    </w:p>
    <w:p w:rsidR="00EF4FD7" w:rsidRDefault="00EF4FD7" w:rsidP="00EF4F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ou are planning to take out a loan to pay for part of your post high school education. You need $12,000 and are shopping banks for the best loan deal. You have found 3 options:</w:t>
      </w:r>
    </w:p>
    <w:p w:rsidR="00EF4FD7" w:rsidRDefault="00EF4FD7" w:rsidP="00EF4FD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nk A</w:t>
      </w:r>
      <w:r>
        <w:rPr>
          <w:rFonts w:ascii="Times New Roman" w:hAnsi="Times New Roman" w:cs="Times New Roman"/>
          <w:sz w:val="24"/>
          <w:szCs w:val="24"/>
        </w:rPr>
        <w:tab/>
        <w:t>9.</w:t>
      </w:r>
      <w:r w:rsidR="004D1FCD">
        <w:rPr>
          <w:rFonts w:ascii="Times New Roman" w:hAnsi="Times New Roman" w:cs="Times New Roman"/>
          <w:sz w:val="24"/>
          <w:szCs w:val="24"/>
        </w:rPr>
        <w:t>75</w:t>
      </w:r>
      <w:r>
        <w:rPr>
          <w:rFonts w:ascii="Times New Roman" w:hAnsi="Times New Roman" w:cs="Times New Roman"/>
          <w:sz w:val="24"/>
          <w:szCs w:val="24"/>
        </w:rPr>
        <w:t>% compounded yearly</w:t>
      </w:r>
    </w:p>
    <w:p w:rsidR="00EF4FD7" w:rsidRDefault="00EF4FD7" w:rsidP="00EF4FD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nk B</w:t>
      </w:r>
      <w:r>
        <w:rPr>
          <w:rFonts w:ascii="Times New Roman" w:hAnsi="Times New Roman" w:cs="Times New Roman"/>
          <w:sz w:val="24"/>
          <w:szCs w:val="24"/>
        </w:rPr>
        <w:tab/>
        <w:t>9.5% compounded monthly</w:t>
      </w:r>
    </w:p>
    <w:p w:rsidR="00EF4FD7" w:rsidRDefault="00EF4FD7" w:rsidP="00EF4FD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ank C</w:t>
      </w:r>
      <w:r>
        <w:rPr>
          <w:rFonts w:ascii="Times New Roman" w:hAnsi="Times New Roman" w:cs="Times New Roman"/>
          <w:sz w:val="24"/>
          <w:szCs w:val="24"/>
        </w:rPr>
        <w:tab/>
        <w:t>9.4% compounded continuously</w:t>
      </w:r>
    </w:p>
    <w:p w:rsidR="00EF4FD7" w:rsidRDefault="00EF4FD7" w:rsidP="00EF4FD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F4FD7" w:rsidRDefault="00EF4FD7" w:rsidP="00EF4FD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how much (round to the nearest </w:t>
      </w:r>
      <w:r w:rsidR="009B58AC">
        <w:rPr>
          <w:rFonts w:ascii="Times New Roman" w:hAnsi="Times New Roman" w:cs="Times New Roman"/>
          <w:sz w:val="24"/>
          <w:szCs w:val="24"/>
        </w:rPr>
        <w:t>penny) you would owe at the end</w:t>
      </w:r>
      <w:r>
        <w:rPr>
          <w:rFonts w:ascii="Times New Roman" w:hAnsi="Times New Roman" w:cs="Times New Roman"/>
          <w:sz w:val="24"/>
          <w:szCs w:val="24"/>
        </w:rPr>
        <w:t xml:space="preserve"> of 1 year at each bank.</w:t>
      </w:r>
    </w:p>
    <w:p w:rsidR="00EF4FD7" w:rsidRDefault="00EF4FD7" w:rsidP="00EF4FD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F4FD7" w:rsidRDefault="009B58AC" w:rsidP="00EF4FD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Bank 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</w:t>
      </w:r>
      <w:r w:rsidR="00EF4FD7">
        <w:rPr>
          <w:rFonts w:ascii="Times New Roman" w:hAnsi="Times New Roman" w:cs="Times New Roman"/>
          <w:sz w:val="24"/>
          <w:szCs w:val="24"/>
        </w:rPr>
        <w:t>Bank B</w:t>
      </w:r>
      <w:r w:rsidR="00EF4FD7">
        <w:rPr>
          <w:rFonts w:ascii="Times New Roman" w:hAnsi="Times New Roman" w:cs="Times New Roman"/>
          <w:sz w:val="24"/>
          <w:szCs w:val="24"/>
        </w:rPr>
        <w:tab/>
      </w:r>
      <w:r w:rsidR="00EF4FD7">
        <w:rPr>
          <w:rFonts w:ascii="Times New Roman" w:hAnsi="Times New Roman" w:cs="Times New Roman"/>
          <w:sz w:val="24"/>
          <w:szCs w:val="24"/>
        </w:rPr>
        <w:tab/>
      </w:r>
      <w:r w:rsidR="00EF4FD7">
        <w:rPr>
          <w:rFonts w:ascii="Times New Roman" w:hAnsi="Times New Roman" w:cs="Times New Roman"/>
          <w:sz w:val="24"/>
          <w:szCs w:val="24"/>
        </w:rPr>
        <w:tab/>
      </w:r>
      <w:r w:rsidR="00EF4FD7">
        <w:rPr>
          <w:rFonts w:ascii="Times New Roman" w:hAnsi="Times New Roman" w:cs="Times New Roman"/>
          <w:sz w:val="24"/>
          <w:szCs w:val="24"/>
        </w:rPr>
        <w:tab/>
        <w:t>Bank C</w:t>
      </w:r>
    </w:p>
    <w:p w:rsidR="00EF4FD7" w:rsidRDefault="00EF4FD7" w:rsidP="00EF4FD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F4FD7" w:rsidRPr="00823503" w:rsidRDefault="00EF4FD7" w:rsidP="00823503">
      <w:pPr>
        <w:rPr>
          <w:rFonts w:ascii="Times New Roman" w:hAnsi="Times New Roman" w:cs="Times New Roman"/>
          <w:sz w:val="24"/>
          <w:szCs w:val="24"/>
        </w:rPr>
      </w:pPr>
    </w:p>
    <w:p w:rsidR="00EF4FD7" w:rsidRDefault="00EF4FD7" w:rsidP="00EF4FD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F4FD7" w:rsidRDefault="00EF4FD7" w:rsidP="00EF4FD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F4FD7" w:rsidRDefault="00EF4FD7" w:rsidP="00EF4FD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F4FD7" w:rsidRDefault="00EF4FD7" w:rsidP="00EF4FD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bank will you choose for the best loan value?</w:t>
      </w:r>
    </w:p>
    <w:p w:rsidR="00823503" w:rsidRPr="00823503" w:rsidRDefault="00823503" w:rsidP="00823503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823503" w:rsidRDefault="00EF4FD7" w:rsidP="00EF4F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for x. </w:t>
      </w:r>
      <w:r w:rsidRPr="005F1275">
        <w:rPr>
          <w:rFonts w:ascii="Times New Roman" w:hAnsi="Times New Roman" w:cs="Times New Roman"/>
          <w:b/>
          <w:sz w:val="24"/>
          <w:szCs w:val="24"/>
        </w:rPr>
        <w:t>S</w:t>
      </w:r>
      <w:r w:rsidR="001A7483" w:rsidRPr="005F1275">
        <w:rPr>
          <w:rFonts w:ascii="Times New Roman" w:hAnsi="Times New Roman" w:cs="Times New Roman"/>
          <w:b/>
          <w:sz w:val="24"/>
          <w:szCs w:val="24"/>
        </w:rPr>
        <w:t>how all work on a separate sheet of paper</w:t>
      </w:r>
      <w:r w:rsidR="001A7483">
        <w:rPr>
          <w:rFonts w:ascii="Times New Roman" w:hAnsi="Times New Roman" w:cs="Times New Roman"/>
          <w:sz w:val="24"/>
          <w:szCs w:val="24"/>
        </w:rPr>
        <w:t>.</w:t>
      </w:r>
      <w:r w:rsidR="0082350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F4FD7" w:rsidRPr="00823503" w:rsidRDefault="00823503" w:rsidP="00823503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  <w:r w:rsidRPr="00823503">
        <w:rPr>
          <w:rFonts w:ascii="Times New Roman" w:hAnsi="Times New Roman" w:cs="Times New Roman"/>
          <w:b/>
          <w:sz w:val="24"/>
          <w:szCs w:val="24"/>
        </w:rPr>
        <w:t>No calculator unless the problem is denoted with *</w:t>
      </w:r>
    </w:p>
    <w:p w:rsidR="00EF4FD7" w:rsidRDefault="001A7483" w:rsidP="00EF4FD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l</w:t>
      </w:r>
      <w:r w:rsidR="00EF4FD7">
        <w:rPr>
          <w:rFonts w:ascii="Times New Roman" w:hAnsi="Times New Roman" w:cs="Times New Roman"/>
          <w:sz w:val="24"/>
          <w:szCs w:val="24"/>
        </w:rPr>
        <w:t>og</w:t>
      </w:r>
      <w:r w:rsidR="00EF4FD7">
        <w:rPr>
          <w:rFonts w:ascii="Times New Roman" w:hAnsi="Times New Roman" w:cs="Times New Roman"/>
          <w:sz w:val="24"/>
          <w:szCs w:val="24"/>
          <w:vertAlign w:val="subscript"/>
        </w:rPr>
        <w:t>x</w:t>
      </w:r>
      <w:proofErr w:type="spellEnd"/>
      <w:r w:rsidR="00EF4FD7">
        <w:rPr>
          <w:rFonts w:ascii="Times New Roman" w:hAnsi="Times New Roman" w:cs="Times New Roman"/>
          <w:sz w:val="24"/>
          <w:szCs w:val="24"/>
        </w:rPr>
        <w:t>(6x+7) = 2</w:t>
      </w:r>
    </w:p>
    <w:p w:rsidR="00EF4FD7" w:rsidRDefault="00EF4FD7" w:rsidP="00EF4FD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5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x+2</w:t>
      </w:r>
      <w:r>
        <w:rPr>
          <w:rFonts w:ascii="Times New Roman" w:hAnsi="Times New Roman" w:cs="Times New Roman"/>
          <w:sz w:val="24"/>
          <w:szCs w:val="24"/>
        </w:rPr>
        <w:t xml:space="preserve"> = 125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x-6</w:t>
      </w:r>
    </w:p>
    <w:p w:rsidR="00EF4FD7" w:rsidRDefault="00EF4FD7" w:rsidP="00EF4FD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(9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x+1</w:t>
      </w:r>
      <w:r>
        <w:rPr>
          <w:rFonts w:ascii="Times New Roman" w:hAnsi="Times New Roman" w:cs="Times New Roman"/>
          <w:sz w:val="24"/>
          <w:szCs w:val="24"/>
        </w:rPr>
        <w:t>) - 9 = 72</w:t>
      </w:r>
    </w:p>
    <w:p w:rsidR="00EF4FD7" w:rsidRPr="00823503" w:rsidRDefault="00EF4FD7" w:rsidP="0082350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30</w:t>
      </w:r>
      <w:r w:rsidR="00823503">
        <w:rPr>
          <w:rFonts w:ascii="Times New Roman" w:hAnsi="Times New Roman" w:cs="Times New Roman"/>
          <w:sz w:val="24"/>
          <w:szCs w:val="24"/>
        </w:rPr>
        <w:t xml:space="preserve">     </w:t>
      </w:r>
      <w:r w:rsidR="00823503" w:rsidRPr="00823503">
        <w:rPr>
          <w:rFonts w:ascii="Times New Roman" w:hAnsi="Times New Roman" w:cs="Times New Roman"/>
          <w:sz w:val="24"/>
          <w:szCs w:val="24"/>
        </w:rPr>
        <w:sym w:font="Wingdings" w:char="F0DF"/>
      </w:r>
      <w:r w:rsidR="00823503" w:rsidRPr="00823503">
        <w:rPr>
          <w:rFonts w:ascii="Times New Roman" w:hAnsi="Times New Roman" w:cs="Times New Roman"/>
          <w:sz w:val="24"/>
          <w:szCs w:val="24"/>
        </w:rPr>
        <w:t>*</w:t>
      </w:r>
      <w:r w:rsidR="00823503" w:rsidRPr="00823503">
        <w:rPr>
          <w:rFonts w:ascii="Times New Roman" w:hAnsi="Times New Roman" w:cs="Times New Roman"/>
          <w:sz w:val="24"/>
          <w:szCs w:val="24"/>
        </w:rPr>
        <w:tab/>
      </w:r>
    </w:p>
    <w:p w:rsidR="009B58AC" w:rsidRDefault="009B58AC" w:rsidP="00EF4FD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9B58AC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0.75pt" o:ole="">
            <v:imagedata r:id="rId5" o:title=""/>
          </v:shape>
          <o:OLEObject Type="Embed" ProgID="Equation.DSMT4" ShapeID="_x0000_i1025" DrawAspect="Content" ObjectID="_1503812153" r:id="rId6"/>
        </w:object>
      </w:r>
    </w:p>
    <w:p w:rsidR="00EF4FD7" w:rsidRDefault="001A7483" w:rsidP="00EF4FD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og</w:t>
      </w:r>
      <w:r>
        <w:rPr>
          <w:rFonts w:ascii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sz w:val="24"/>
          <w:szCs w:val="24"/>
        </w:rPr>
        <w:t>(X) = 5</w:t>
      </w:r>
      <w:r w:rsidR="00823503">
        <w:rPr>
          <w:rFonts w:ascii="Times New Roman" w:hAnsi="Times New Roman" w:cs="Times New Roman"/>
          <w:sz w:val="24"/>
          <w:szCs w:val="24"/>
        </w:rPr>
        <w:t xml:space="preserve">       </w:t>
      </w:r>
      <w:r w:rsidR="00823503" w:rsidRPr="00823503">
        <w:rPr>
          <w:rFonts w:ascii="Times New Roman" w:hAnsi="Times New Roman" w:cs="Times New Roman"/>
          <w:sz w:val="24"/>
          <w:szCs w:val="24"/>
        </w:rPr>
        <w:sym w:font="Wingdings" w:char="F0DF"/>
      </w:r>
      <w:r w:rsidR="00823503">
        <w:rPr>
          <w:rFonts w:ascii="Times New Roman" w:hAnsi="Times New Roman" w:cs="Times New Roman"/>
          <w:sz w:val="24"/>
          <w:szCs w:val="24"/>
        </w:rPr>
        <w:t xml:space="preserve">* </w:t>
      </w:r>
    </w:p>
    <w:p w:rsidR="001A7483" w:rsidRDefault="001A7483" w:rsidP="00EF4FD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(2x)</w:t>
      </w:r>
      <w:r>
        <w:rPr>
          <w:rFonts w:ascii="Times New Roman" w:hAnsi="Times New Roman" w:cs="Times New Roman"/>
          <w:sz w:val="24"/>
          <w:szCs w:val="24"/>
        </w:rPr>
        <w:t xml:space="preserve"> = 52</w:t>
      </w:r>
      <w:r w:rsidR="00823503">
        <w:rPr>
          <w:rFonts w:ascii="Times New Roman" w:hAnsi="Times New Roman" w:cs="Times New Roman"/>
          <w:sz w:val="24"/>
          <w:szCs w:val="24"/>
        </w:rPr>
        <w:t xml:space="preserve">      </w:t>
      </w:r>
      <w:r w:rsidR="00823503" w:rsidRPr="00823503">
        <w:rPr>
          <w:rFonts w:ascii="Times New Roman" w:hAnsi="Times New Roman" w:cs="Times New Roman"/>
          <w:sz w:val="24"/>
          <w:szCs w:val="24"/>
        </w:rPr>
        <w:sym w:font="Wingdings" w:char="F0DF"/>
      </w:r>
      <w:r w:rsidR="00823503">
        <w:rPr>
          <w:rFonts w:ascii="Times New Roman" w:hAnsi="Times New Roman" w:cs="Times New Roman"/>
          <w:sz w:val="24"/>
          <w:szCs w:val="24"/>
        </w:rPr>
        <w:t xml:space="preserve"> *</w:t>
      </w:r>
    </w:p>
    <w:p w:rsidR="001A7483" w:rsidRDefault="001A7483" w:rsidP="00EF4FD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(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x + 4</w:t>
      </w:r>
      <w:r>
        <w:rPr>
          <w:rFonts w:ascii="Times New Roman" w:hAnsi="Times New Roman" w:cs="Times New Roman"/>
          <w:sz w:val="24"/>
          <w:szCs w:val="24"/>
        </w:rPr>
        <w:t>) = 350</w:t>
      </w:r>
      <w:r w:rsidR="00823503">
        <w:rPr>
          <w:rFonts w:ascii="Times New Roman" w:hAnsi="Times New Roman" w:cs="Times New Roman"/>
          <w:sz w:val="24"/>
          <w:szCs w:val="24"/>
        </w:rPr>
        <w:t xml:space="preserve">    </w:t>
      </w:r>
      <w:r w:rsidR="00823503" w:rsidRPr="00823503">
        <w:rPr>
          <w:rFonts w:ascii="Times New Roman" w:hAnsi="Times New Roman" w:cs="Times New Roman"/>
          <w:sz w:val="24"/>
          <w:szCs w:val="24"/>
        </w:rPr>
        <w:sym w:font="Wingdings" w:char="F0DF"/>
      </w:r>
      <w:r w:rsidR="00823503">
        <w:rPr>
          <w:rFonts w:ascii="Times New Roman" w:hAnsi="Times New Roman" w:cs="Times New Roman"/>
          <w:sz w:val="24"/>
          <w:szCs w:val="24"/>
        </w:rPr>
        <w:t xml:space="preserve">  *</w:t>
      </w:r>
    </w:p>
    <w:p w:rsidR="001A7483" w:rsidRDefault="001A7483" w:rsidP="00EF4FD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og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(5x + 2) = log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(4x + 8)</w:t>
      </w:r>
    </w:p>
    <w:p w:rsidR="009B58AC" w:rsidRDefault="009B58AC" w:rsidP="00EF4FD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9B58AC">
        <w:rPr>
          <w:rFonts w:ascii="Times New Roman" w:hAnsi="Times New Roman" w:cs="Times New Roman"/>
          <w:position w:val="-28"/>
          <w:sz w:val="24"/>
          <w:szCs w:val="24"/>
        </w:rPr>
        <w:object w:dxaOrig="2920" w:dyaOrig="740">
          <v:shape id="_x0000_i1026" type="#_x0000_t75" style="width:146.25pt;height:36.75pt" o:ole="">
            <v:imagedata r:id="rId7" o:title=""/>
          </v:shape>
          <o:OLEObject Type="Embed" ProgID="Equation.DSMT4" ShapeID="_x0000_i1026" DrawAspect="Content" ObjectID="_1503812154" r:id="rId8"/>
        </w:object>
      </w:r>
    </w:p>
    <w:p w:rsidR="001A7483" w:rsidRPr="00823503" w:rsidRDefault="009B58AC" w:rsidP="001A7483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9B58AC">
        <w:rPr>
          <w:rFonts w:ascii="Times New Roman" w:hAnsi="Times New Roman" w:cs="Times New Roman"/>
          <w:position w:val="-24"/>
          <w:sz w:val="24"/>
          <w:szCs w:val="24"/>
        </w:rPr>
        <w:object w:dxaOrig="1040" w:dyaOrig="620">
          <v:shape id="_x0000_i1027" type="#_x0000_t75" style="width:51.75pt;height:30.75pt" o:ole="">
            <v:imagedata r:id="rId9" o:title=""/>
          </v:shape>
          <o:OLEObject Type="Embed" ProgID="Equation.DSMT4" ShapeID="_x0000_i1027" DrawAspect="Content" ObjectID="_1503812155" r:id="rId10"/>
        </w:object>
      </w:r>
    </w:p>
    <w:p w:rsidR="003515C1" w:rsidRDefault="003515C1" w:rsidP="001A7483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armer J</w:t>
      </w:r>
      <w:r w:rsidR="00B90090">
        <w:rPr>
          <w:rFonts w:ascii="Times New Roman" w:hAnsi="Times New Roman" w:cs="Times New Roman"/>
          <w:sz w:val="24"/>
          <w:szCs w:val="24"/>
        </w:rPr>
        <w:t>ill</w:t>
      </w:r>
      <w:r>
        <w:rPr>
          <w:rFonts w:ascii="Times New Roman" w:hAnsi="Times New Roman" w:cs="Times New Roman"/>
          <w:sz w:val="24"/>
          <w:szCs w:val="24"/>
        </w:rPr>
        <w:t xml:space="preserve"> is bragging to Farmer J</w:t>
      </w:r>
      <w:r w:rsidR="00B90090">
        <w:rPr>
          <w:rFonts w:ascii="Times New Roman" w:hAnsi="Times New Roman" w:cs="Times New Roman"/>
          <w:sz w:val="24"/>
          <w:szCs w:val="24"/>
        </w:rPr>
        <w:t>ohn about the size of her farm. Sh</w:t>
      </w:r>
      <w:r>
        <w:rPr>
          <w:rFonts w:ascii="Times New Roman" w:hAnsi="Times New Roman" w:cs="Times New Roman"/>
          <w:sz w:val="24"/>
          <w:szCs w:val="24"/>
        </w:rPr>
        <w:t xml:space="preserve">e tells </w:t>
      </w:r>
      <w:r w:rsidR="00B90090">
        <w:rPr>
          <w:rFonts w:ascii="Times New Roman" w:hAnsi="Times New Roman" w:cs="Times New Roman"/>
          <w:sz w:val="24"/>
          <w:szCs w:val="24"/>
        </w:rPr>
        <w:t>him her farm is 9 times bigger than his</w:t>
      </w:r>
      <w:r>
        <w:rPr>
          <w:rFonts w:ascii="Times New Roman" w:hAnsi="Times New Roman" w:cs="Times New Roman"/>
          <w:sz w:val="24"/>
          <w:szCs w:val="24"/>
        </w:rPr>
        <w:t xml:space="preserve"> farm. J</w:t>
      </w:r>
      <w:r w:rsidR="00B90090">
        <w:rPr>
          <w:rFonts w:ascii="Times New Roman" w:hAnsi="Times New Roman" w:cs="Times New Roman"/>
          <w:sz w:val="24"/>
          <w:szCs w:val="24"/>
        </w:rPr>
        <w:t>ohn</w:t>
      </w:r>
      <w:r>
        <w:rPr>
          <w:rFonts w:ascii="Times New Roman" w:hAnsi="Times New Roman" w:cs="Times New Roman"/>
          <w:sz w:val="24"/>
          <w:szCs w:val="24"/>
        </w:rPr>
        <w:t>’s farm is 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6.25 </w:t>
      </w:r>
      <w:r>
        <w:rPr>
          <w:rFonts w:ascii="Times New Roman" w:hAnsi="Times New Roman" w:cs="Times New Roman"/>
          <w:sz w:val="24"/>
          <w:szCs w:val="24"/>
        </w:rPr>
        <w:t>acres. J</w:t>
      </w:r>
      <w:r w:rsidR="00B90090">
        <w:rPr>
          <w:rFonts w:ascii="Times New Roman" w:hAnsi="Times New Roman" w:cs="Times New Roman"/>
          <w:sz w:val="24"/>
          <w:szCs w:val="24"/>
        </w:rPr>
        <w:t>ill</w:t>
      </w:r>
      <w:r>
        <w:rPr>
          <w:rFonts w:ascii="Times New Roman" w:hAnsi="Times New Roman" w:cs="Times New Roman"/>
          <w:sz w:val="24"/>
          <w:szCs w:val="24"/>
        </w:rPr>
        <w:t>’s farm is 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8.25 </w:t>
      </w:r>
      <w:r>
        <w:rPr>
          <w:rFonts w:ascii="Times New Roman" w:hAnsi="Times New Roman" w:cs="Times New Roman"/>
          <w:sz w:val="24"/>
          <w:szCs w:val="24"/>
        </w:rPr>
        <w:t xml:space="preserve">acres. </w:t>
      </w:r>
    </w:p>
    <w:p w:rsidR="003515C1" w:rsidRDefault="003515C1" w:rsidP="003515C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A7483" w:rsidRPr="00EF4FD7" w:rsidRDefault="003515C1" w:rsidP="009B58AC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how two different ways to prove that J</w:t>
      </w:r>
      <w:r w:rsidR="00B90090">
        <w:rPr>
          <w:rFonts w:ascii="Times New Roman" w:hAnsi="Times New Roman" w:cs="Times New Roman"/>
          <w:sz w:val="24"/>
          <w:szCs w:val="24"/>
        </w:rPr>
        <w:t>ill</w:t>
      </w:r>
      <w:r>
        <w:rPr>
          <w:rFonts w:ascii="Times New Roman" w:hAnsi="Times New Roman" w:cs="Times New Roman"/>
          <w:sz w:val="24"/>
          <w:szCs w:val="24"/>
        </w:rPr>
        <w:t xml:space="preserve"> is correct.</w:t>
      </w:r>
    </w:p>
    <w:sectPr w:rsidR="001A7483" w:rsidRPr="00EF4FD7" w:rsidSect="00823503">
      <w:pgSz w:w="12240" w:h="15840"/>
      <w:pgMar w:top="45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ECE4C1D"/>
    <w:multiLevelType w:val="hybridMultilevel"/>
    <w:tmpl w:val="E5FA56BC"/>
    <w:lvl w:ilvl="0" w:tplc="51383EA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61356D10"/>
    <w:multiLevelType w:val="hybridMultilevel"/>
    <w:tmpl w:val="6D70E2A6"/>
    <w:lvl w:ilvl="0" w:tplc="172A2A8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7336DC4"/>
    <w:multiLevelType w:val="hybridMultilevel"/>
    <w:tmpl w:val="8E746E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F4FD7"/>
    <w:rsid w:val="00000AEE"/>
    <w:rsid w:val="00001FF6"/>
    <w:rsid w:val="00002B20"/>
    <w:rsid w:val="00007250"/>
    <w:rsid w:val="0000757D"/>
    <w:rsid w:val="000113BC"/>
    <w:rsid w:val="00015119"/>
    <w:rsid w:val="00043164"/>
    <w:rsid w:val="00051A0A"/>
    <w:rsid w:val="00055493"/>
    <w:rsid w:val="00056207"/>
    <w:rsid w:val="00056876"/>
    <w:rsid w:val="00057E03"/>
    <w:rsid w:val="00062268"/>
    <w:rsid w:val="00064D07"/>
    <w:rsid w:val="00066113"/>
    <w:rsid w:val="00083986"/>
    <w:rsid w:val="00084462"/>
    <w:rsid w:val="000862ED"/>
    <w:rsid w:val="000A66AB"/>
    <w:rsid w:val="000A7266"/>
    <w:rsid w:val="000B0747"/>
    <w:rsid w:val="000B2A8C"/>
    <w:rsid w:val="000B3674"/>
    <w:rsid w:val="000C48FA"/>
    <w:rsid w:val="000C4A6D"/>
    <w:rsid w:val="000D5A00"/>
    <w:rsid w:val="000E38F8"/>
    <w:rsid w:val="000F01A7"/>
    <w:rsid w:val="000F2E9B"/>
    <w:rsid w:val="000F446A"/>
    <w:rsid w:val="000F6F6E"/>
    <w:rsid w:val="001235A9"/>
    <w:rsid w:val="00131F67"/>
    <w:rsid w:val="00132341"/>
    <w:rsid w:val="00135654"/>
    <w:rsid w:val="00135F11"/>
    <w:rsid w:val="00141DD1"/>
    <w:rsid w:val="00146C8C"/>
    <w:rsid w:val="00150217"/>
    <w:rsid w:val="001566EF"/>
    <w:rsid w:val="00163AB4"/>
    <w:rsid w:val="00171876"/>
    <w:rsid w:val="00174F5E"/>
    <w:rsid w:val="00176CBF"/>
    <w:rsid w:val="0018158C"/>
    <w:rsid w:val="00184778"/>
    <w:rsid w:val="001872E2"/>
    <w:rsid w:val="00195399"/>
    <w:rsid w:val="001A0863"/>
    <w:rsid w:val="001A276E"/>
    <w:rsid w:val="001A2D71"/>
    <w:rsid w:val="001A7483"/>
    <w:rsid w:val="001B4F24"/>
    <w:rsid w:val="001B60A3"/>
    <w:rsid w:val="001B66B3"/>
    <w:rsid w:val="001B740E"/>
    <w:rsid w:val="001C1DBA"/>
    <w:rsid w:val="001C3CF1"/>
    <w:rsid w:val="001C6235"/>
    <w:rsid w:val="001D13E7"/>
    <w:rsid w:val="001D484C"/>
    <w:rsid w:val="001D5678"/>
    <w:rsid w:val="001E3FCE"/>
    <w:rsid w:val="001E576E"/>
    <w:rsid w:val="002014FE"/>
    <w:rsid w:val="00203D10"/>
    <w:rsid w:val="0020620D"/>
    <w:rsid w:val="0021681E"/>
    <w:rsid w:val="00220DED"/>
    <w:rsid w:val="00240019"/>
    <w:rsid w:val="0024795B"/>
    <w:rsid w:val="002564AE"/>
    <w:rsid w:val="00272F37"/>
    <w:rsid w:val="00281A9D"/>
    <w:rsid w:val="00284458"/>
    <w:rsid w:val="00292B73"/>
    <w:rsid w:val="00297FAE"/>
    <w:rsid w:val="002B7043"/>
    <w:rsid w:val="002C4DD1"/>
    <w:rsid w:val="002C5F81"/>
    <w:rsid w:val="002D2D11"/>
    <w:rsid w:val="002D3677"/>
    <w:rsid w:val="002D42F7"/>
    <w:rsid w:val="002E64F0"/>
    <w:rsid w:val="002F38F2"/>
    <w:rsid w:val="002F6124"/>
    <w:rsid w:val="00320C22"/>
    <w:rsid w:val="0033214A"/>
    <w:rsid w:val="0034389F"/>
    <w:rsid w:val="003515C1"/>
    <w:rsid w:val="003603FD"/>
    <w:rsid w:val="003662FA"/>
    <w:rsid w:val="00375994"/>
    <w:rsid w:val="00380691"/>
    <w:rsid w:val="003815CC"/>
    <w:rsid w:val="003816A8"/>
    <w:rsid w:val="00395297"/>
    <w:rsid w:val="003A5917"/>
    <w:rsid w:val="003B1D23"/>
    <w:rsid w:val="003B3553"/>
    <w:rsid w:val="003E62A4"/>
    <w:rsid w:val="003F1777"/>
    <w:rsid w:val="003F1C30"/>
    <w:rsid w:val="003F48A3"/>
    <w:rsid w:val="00403EAB"/>
    <w:rsid w:val="00424FB9"/>
    <w:rsid w:val="00430F47"/>
    <w:rsid w:val="00433552"/>
    <w:rsid w:val="00435066"/>
    <w:rsid w:val="00435B8D"/>
    <w:rsid w:val="004360A1"/>
    <w:rsid w:val="00443C94"/>
    <w:rsid w:val="004460A3"/>
    <w:rsid w:val="004662C2"/>
    <w:rsid w:val="004716A4"/>
    <w:rsid w:val="004810D5"/>
    <w:rsid w:val="00493C93"/>
    <w:rsid w:val="0049659A"/>
    <w:rsid w:val="004A1A9D"/>
    <w:rsid w:val="004D1FCD"/>
    <w:rsid w:val="004E1E7E"/>
    <w:rsid w:val="004F0601"/>
    <w:rsid w:val="004F0B33"/>
    <w:rsid w:val="00501F67"/>
    <w:rsid w:val="005141BE"/>
    <w:rsid w:val="00515204"/>
    <w:rsid w:val="00527A22"/>
    <w:rsid w:val="005403FB"/>
    <w:rsid w:val="00544046"/>
    <w:rsid w:val="005467CD"/>
    <w:rsid w:val="00550D1B"/>
    <w:rsid w:val="00562067"/>
    <w:rsid w:val="00573186"/>
    <w:rsid w:val="0058172A"/>
    <w:rsid w:val="00591C74"/>
    <w:rsid w:val="00592256"/>
    <w:rsid w:val="005A1B5E"/>
    <w:rsid w:val="005A62BB"/>
    <w:rsid w:val="005B4882"/>
    <w:rsid w:val="005B5568"/>
    <w:rsid w:val="005C650A"/>
    <w:rsid w:val="005C6E1A"/>
    <w:rsid w:val="005E13B0"/>
    <w:rsid w:val="005F1275"/>
    <w:rsid w:val="00606D14"/>
    <w:rsid w:val="00612E03"/>
    <w:rsid w:val="00620891"/>
    <w:rsid w:val="0062137E"/>
    <w:rsid w:val="00624277"/>
    <w:rsid w:val="00624635"/>
    <w:rsid w:val="00630E78"/>
    <w:rsid w:val="00633F27"/>
    <w:rsid w:val="0063407C"/>
    <w:rsid w:val="0064296D"/>
    <w:rsid w:val="006453B0"/>
    <w:rsid w:val="00660BB3"/>
    <w:rsid w:val="006644F1"/>
    <w:rsid w:val="00674368"/>
    <w:rsid w:val="00674A64"/>
    <w:rsid w:val="006831F2"/>
    <w:rsid w:val="0068509E"/>
    <w:rsid w:val="00685921"/>
    <w:rsid w:val="00686DA3"/>
    <w:rsid w:val="0069071F"/>
    <w:rsid w:val="006936B0"/>
    <w:rsid w:val="00697ED4"/>
    <w:rsid w:val="006A679F"/>
    <w:rsid w:val="006C466B"/>
    <w:rsid w:val="006D1D65"/>
    <w:rsid w:val="006D6B42"/>
    <w:rsid w:val="006E1104"/>
    <w:rsid w:val="0070096F"/>
    <w:rsid w:val="007065C5"/>
    <w:rsid w:val="00711CE1"/>
    <w:rsid w:val="007151EA"/>
    <w:rsid w:val="00724D85"/>
    <w:rsid w:val="00732060"/>
    <w:rsid w:val="00736F61"/>
    <w:rsid w:val="007406D9"/>
    <w:rsid w:val="00743F7C"/>
    <w:rsid w:val="00744FAA"/>
    <w:rsid w:val="00755121"/>
    <w:rsid w:val="0075654D"/>
    <w:rsid w:val="0075799F"/>
    <w:rsid w:val="0076478D"/>
    <w:rsid w:val="007704FB"/>
    <w:rsid w:val="007725E9"/>
    <w:rsid w:val="007839CB"/>
    <w:rsid w:val="00787F02"/>
    <w:rsid w:val="00790DE7"/>
    <w:rsid w:val="007C022B"/>
    <w:rsid w:val="007C7C3C"/>
    <w:rsid w:val="007D2888"/>
    <w:rsid w:val="007D76B9"/>
    <w:rsid w:val="007D7E6A"/>
    <w:rsid w:val="007F0A4B"/>
    <w:rsid w:val="007F1486"/>
    <w:rsid w:val="00800E37"/>
    <w:rsid w:val="00807CBD"/>
    <w:rsid w:val="00811CCF"/>
    <w:rsid w:val="008160C7"/>
    <w:rsid w:val="00823503"/>
    <w:rsid w:val="00826C3A"/>
    <w:rsid w:val="008378EE"/>
    <w:rsid w:val="0084320C"/>
    <w:rsid w:val="0084351E"/>
    <w:rsid w:val="00854702"/>
    <w:rsid w:val="0087163B"/>
    <w:rsid w:val="00873174"/>
    <w:rsid w:val="0087448F"/>
    <w:rsid w:val="0087465B"/>
    <w:rsid w:val="00875319"/>
    <w:rsid w:val="00876B33"/>
    <w:rsid w:val="00877190"/>
    <w:rsid w:val="008773DA"/>
    <w:rsid w:val="008832E6"/>
    <w:rsid w:val="00890387"/>
    <w:rsid w:val="008904BF"/>
    <w:rsid w:val="00894566"/>
    <w:rsid w:val="00896E4C"/>
    <w:rsid w:val="008A2F6B"/>
    <w:rsid w:val="008B1565"/>
    <w:rsid w:val="008C4070"/>
    <w:rsid w:val="008E6F96"/>
    <w:rsid w:val="008F1F31"/>
    <w:rsid w:val="008F569F"/>
    <w:rsid w:val="00900788"/>
    <w:rsid w:val="009032E7"/>
    <w:rsid w:val="009242AE"/>
    <w:rsid w:val="00927D89"/>
    <w:rsid w:val="00932C81"/>
    <w:rsid w:val="00933A99"/>
    <w:rsid w:val="00937478"/>
    <w:rsid w:val="00942830"/>
    <w:rsid w:val="009435BF"/>
    <w:rsid w:val="00947494"/>
    <w:rsid w:val="00950A11"/>
    <w:rsid w:val="009513BA"/>
    <w:rsid w:val="0095634C"/>
    <w:rsid w:val="00956973"/>
    <w:rsid w:val="00960E01"/>
    <w:rsid w:val="00967D8B"/>
    <w:rsid w:val="009704BB"/>
    <w:rsid w:val="00973B13"/>
    <w:rsid w:val="0098473F"/>
    <w:rsid w:val="009A08DE"/>
    <w:rsid w:val="009B4F98"/>
    <w:rsid w:val="009B58AC"/>
    <w:rsid w:val="009B67E3"/>
    <w:rsid w:val="009C14D5"/>
    <w:rsid w:val="009C70B5"/>
    <w:rsid w:val="009E4451"/>
    <w:rsid w:val="009E6F70"/>
    <w:rsid w:val="00A01A57"/>
    <w:rsid w:val="00A01D52"/>
    <w:rsid w:val="00A0347C"/>
    <w:rsid w:val="00A05BE3"/>
    <w:rsid w:val="00A22CF6"/>
    <w:rsid w:val="00A606F6"/>
    <w:rsid w:val="00A82C37"/>
    <w:rsid w:val="00A85AFC"/>
    <w:rsid w:val="00AB24B8"/>
    <w:rsid w:val="00AB5395"/>
    <w:rsid w:val="00AC1B0A"/>
    <w:rsid w:val="00AC3648"/>
    <w:rsid w:val="00AC5E5D"/>
    <w:rsid w:val="00AD679B"/>
    <w:rsid w:val="00AD7143"/>
    <w:rsid w:val="00AE0D9A"/>
    <w:rsid w:val="00AE2BBF"/>
    <w:rsid w:val="00AE6149"/>
    <w:rsid w:val="00B068C3"/>
    <w:rsid w:val="00B211E0"/>
    <w:rsid w:val="00B22A4E"/>
    <w:rsid w:val="00B315AD"/>
    <w:rsid w:val="00B41CA2"/>
    <w:rsid w:val="00B44E58"/>
    <w:rsid w:val="00B45DC9"/>
    <w:rsid w:val="00B50A1F"/>
    <w:rsid w:val="00B534DB"/>
    <w:rsid w:val="00B5358F"/>
    <w:rsid w:val="00B5588F"/>
    <w:rsid w:val="00B6542F"/>
    <w:rsid w:val="00B661BB"/>
    <w:rsid w:val="00B77C41"/>
    <w:rsid w:val="00B8312E"/>
    <w:rsid w:val="00B90090"/>
    <w:rsid w:val="00B92508"/>
    <w:rsid w:val="00BA2238"/>
    <w:rsid w:val="00BA6784"/>
    <w:rsid w:val="00BC03D0"/>
    <w:rsid w:val="00BC4FDF"/>
    <w:rsid w:val="00BD6F6B"/>
    <w:rsid w:val="00BE0169"/>
    <w:rsid w:val="00BE22F8"/>
    <w:rsid w:val="00BE6B76"/>
    <w:rsid w:val="00BF0F78"/>
    <w:rsid w:val="00BF108D"/>
    <w:rsid w:val="00C27711"/>
    <w:rsid w:val="00C5696A"/>
    <w:rsid w:val="00C61A93"/>
    <w:rsid w:val="00C66095"/>
    <w:rsid w:val="00C67436"/>
    <w:rsid w:val="00C84365"/>
    <w:rsid w:val="00C96821"/>
    <w:rsid w:val="00CA0B01"/>
    <w:rsid w:val="00CA14DB"/>
    <w:rsid w:val="00CB342B"/>
    <w:rsid w:val="00CB580D"/>
    <w:rsid w:val="00CD178C"/>
    <w:rsid w:val="00CD64A7"/>
    <w:rsid w:val="00CF3178"/>
    <w:rsid w:val="00CF588C"/>
    <w:rsid w:val="00D02A9A"/>
    <w:rsid w:val="00D053F5"/>
    <w:rsid w:val="00D11555"/>
    <w:rsid w:val="00D15A8F"/>
    <w:rsid w:val="00D15BF3"/>
    <w:rsid w:val="00D15FB4"/>
    <w:rsid w:val="00D22567"/>
    <w:rsid w:val="00D230E5"/>
    <w:rsid w:val="00D4373F"/>
    <w:rsid w:val="00D57C71"/>
    <w:rsid w:val="00D62991"/>
    <w:rsid w:val="00D74E30"/>
    <w:rsid w:val="00D77345"/>
    <w:rsid w:val="00D8206F"/>
    <w:rsid w:val="00D85F83"/>
    <w:rsid w:val="00D86431"/>
    <w:rsid w:val="00D936D7"/>
    <w:rsid w:val="00DC1D12"/>
    <w:rsid w:val="00DD51A5"/>
    <w:rsid w:val="00DD5DB1"/>
    <w:rsid w:val="00DF3949"/>
    <w:rsid w:val="00E12585"/>
    <w:rsid w:val="00E21A7E"/>
    <w:rsid w:val="00E35E58"/>
    <w:rsid w:val="00E36903"/>
    <w:rsid w:val="00E37949"/>
    <w:rsid w:val="00E43FA9"/>
    <w:rsid w:val="00E47319"/>
    <w:rsid w:val="00E73767"/>
    <w:rsid w:val="00E85BC2"/>
    <w:rsid w:val="00E876A6"/>
    <w:rsid w:val="00EA67DA"/>
    <w:rsid w:val="00EB5407"/>
    <w:rsid w:val="00EC5117"/>
    <w:rsid w:val="00EE2740"/>
    <w:rsid w:val="00EF4ECE"/>
    <w:rsid w:val="00EF4FD7"/>
    <w:rsid w:val="00F019D6"/>
    <w:rsid w:val="00F15033"/>
    <w:rsid w:val="00F155E1"/>
    <w:rsid w:val="00F23B03"/>
    <w:rsid w:val="00F2561F"/>
    <w:rsid w:val="00F43008"/>
    <w:rsid w:val="00F55D56"/>
    <w:rsid w:val="00F73EA5"/>
    <w:rsid w:val="00F76A79"/>
    <w:rsid w:val="00FA060D"/>
    <w:rsid w:val="00FB6070"/>
    <w:rsid w:val="00FB7D1E"/>
    <w:rsid w:val="00FC5534"/>
    <w:rsid w:val="00FC6606"/>
    <w:rsid w:val="00FC7E20"/>
    <w:rsid w:val="00FD0DFE"/>
    <w:rsid w:val="00FE10CA"/>
    <w:rsid w:val="00FE32D4"/>
    <w:rsid w:val="00FE62DA"/>
    <w:rsid w:val="00FE62F3"/>
    <w:rsid w:val="00FE7020"/>
    <w:rsid w:val="00FF40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D71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F4FD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167</Words>
  <Characters>95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City Schools</Company>
  <LinksUpToDate>false</LinksUpToDate>
  <CharactersWithSpaces>11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mfcsd</cp:lastModifiedBy>
  <cp:revision>3</cp:revision>
  <cp:lastPrinted>2015-09-15T09:35:00Z</cp:lastPrinted>
  <dcterms:created xsi:type="dcterms:W3CDTF">2015-09-15T12:47:00Z</dcterms:created>
  <dcterms:modified xsi:type="dcterms:W3CDTF">2015-09-15T12:49:00Z</dcterms:modified>
</cp:coreProperties>
</file>